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EB171C6" w14:textId="4FB81C8C" w:rsidR="008677C0" w:rsidRDefault="000350CA" w:rsidP="00677DE9">
      <w:pPr>
        <w:jc w:val="center"/>
        <w:rPr>
          <w:b/>
          <w:color w:val="FF0000"/>
        </w:rPr>
      </w:pPr>
      <w:r>
        <w:rPr>
          <w:b/>
          <w:color w:val="FF0000"/>
        </w:rPr>
        <w:t>SKLADNA TRIKOTNIKA</w:t>
      </w:r>
    </w:p>
    <w:p w14:paraId="7866B349" w14:textId="77777777" w:rsidR="008677C0" w:rsidRDefault="008677C0" w:rsidP="008677C0">
      <w:pPr>
        <w:rPr>
          <w:b/>
          <w:color w:val="FF0000"/>
        </w:rPr>
      </w:pPr>
    </w:p>
    <w:p w14:paraId="364B165A" w14:textId="77777777" w:rsidR="000350CA" w:rsidRPr="00383E26" w:rsidRDefault="00D448BA" w:rsidP="00A93D0E">
      <w:pPr>
        <w:rPr>
          <w:rFonts w:ascii="Comic Sans MS" w:hAnsi="Comic Sans MS"/>
          <w:color w:val="FF0000"/>
        </w:rPr>
      </w:pPr>
      <w:r w:rsidRPr="00383E26">
        <w:rPr>
          <w:rFonts w:ascii="Comic Sans MS" w:hAnsi="Comic Sans MS"/>
          <w:color w:val="FF0000"/>
        </w:rPr>
        <w:t>Trikotnika sta sklad</w:t>
      </w:r>
      <w:r w:rsidR="00D94744">
        <w:rPr>
          <w:rFonts w:ascii="Comic Sans MS" w:hAnsi="Comic Sans MS"/>
          <w:color w:val="FF0000"/>
        </w:rPr>
        <w:t>na, če se v prostoru prekrivata.</w:t>
      </w:r>
      <w:r w:rsidRPr="00383E26">
        <w:rPr>
          <w:rFonts w:ascii="Comic Sans MS" w:hAnsi="Comic Sans MS"/>
          <w:color w:val="FF0000"/>
        </w:rPr>
        <w:t xml:space="preserve"> (Če se ujemata v enakoležnih kotih in stranicah). Znak za skladnost je </w:t>
      </w:r>
      <w:r w:rsidRPr="00383E26">
        <w:rPr>
          <w:rFonts w:ascii="Comic Sans MS" w:hAnsi="Comic Sans MS"/>
          <w:color w:val="FF0000"/>
          <w:position w:val="-4"/>
        </w:rPr>
        <w:object w:dxaOrig="220" w:dyaOrig="200" w14:anchorId="6C215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17.4pt" o:ole="">
            <v:imagedata r:id="rId7" o:title=""/>
          </v:shape>
          <o:OLEObject Type="Embed" ProgID="Equation.DSMT4" ShapeID="_x0000_i1025" DrawAspect="Content" ObjectID="_1668934398" r:id="rId8"/>
        </w:object>
      </w:r>
      <w:r w:rsidR="000350CA" w:rsidRPr="00383E26">
        <w:rPr>
          <w:rFonts w:ascii="Comic Sans MS" w:hAnsi="Comic Sans MS"/>
          <w:color w:val="FF0000"/>
        </w:rPr>
        <w:t xml:space="preserve"> </w:t>
      </w:r>
      <w:r w:rsidRPr="00383E26">
        <w:rPr>
          <w:rFonts w:ascii="Comic Sans MS" w:hAnsi="Comic Sans MS"/>
          <w:color w:val="FF0000"/>
        </w:rPr>
        <w:t>.</w:t>
      </w:r>
    </w:p>
    <w:p w14:paraId="79A54ACA" w14:textId="77777777" w:rsidR="000350CA" w:rsidRPr="000350CA" w:rsidRDefault="000350CA" w:rsidP="00A93D0E">
      <w:pPr>
        <w:rPr>
          <w:rFonts w:ascii="Comic Sans MS" w:hAnsi="Comic Sans MS"/>
          <w:color w:val="008000"/>
          <w:sz w:val="28"/>
          <w:szCs w:val="28"/>
        </w:rPr>
      </w:pPr>
      <w:r w:rsidRPr="000350CA">
        <w:rPr>
          <w:rFonts w:ascii="Comic Sans MS" w:hAnsi="Comic Sans MS"/>
          <w:color w:val="008000"/>
          <w:sz w:val="28"/>
          <w:szCs w:val="28"/>
        </w:rPr>
        <w:t xml:space="preserve"> </w:t>
      </w:r>
    </w:p>
    <w:p w14:paraId="55332E41" w14:textId="71807677" w:rsidR="00D448BA" w:rsidRDefault="00677DE9" w:rsidP="00D448BA">
      <w:pPr>
        <w:spacing w:before="100" w:beforeAutospacing="1" w:after="100" w:afterAutospacing="1"/>
      </w:pPr>
      <w:r>
        <w:rPr>
          <w:noProof/>
          <w:color w:val="FF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55C6D86F" wp14:editId="100A2D81">
                <wp:simplePos x="0" y="0"/>
                <wp:positionH relativeFrom="column">
                  <wp:posOffset>2400300</wp:posOffset>
                </wp:positionH>
                <wp:positionV relativeFrom="paragraph">
                  <wp:posOffset>141605</wp:posOffset>
                </wp:positionV>
                <wp:extent cx="800100" cy="914400"/>
                <wp:effectExtent l="4445" t="0" r="0" b="2540"/>
                <wp:wrapNone/>
                <wp:docPr id="12" name="Text Box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4DA7E83" w14:textId="77777777" w:rsidR="00D742AC" w:rsidRDefault="00D742AC">
                            <w:r>
                              <w:rPr>
                                <w:rFonts w:ascii="Symbol" w:hAnsi="Symbol"/>
                                <w:b/>
                                <w:bCs/>
                                <w:color w:val="000080"/>
                                <w:sz w:val="96"/>
                                <w:szCs w:val="96"/>
                                <w:lang w:val="en-US"/>
                              </w:rPr>
                              <w:t>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5C6D86F" id="_x0000_t202" coordsize="21600,21600" o:spt="202" path="m,l,21600r21600,l21600,xe">
                <v:stroke joinstyle="miter"/>
                <v:path gradientshapeok="t" o:connecttype="rect"/>
              </v:shapetype>
              <v:shape id="Text Box 234" o:spid="_x0000_s1026" type="#_x0000_t202" style="position:absolute;margin-left:189pt;margin-top:11.15pt;width:63pt;height:1in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" stroked="f">
                <v:textbox>
                  <w:txbxContent>
                    <w:p w14:paraId="14DA7E83" w14:textId="77777777" w:rsidR="00D742AC" w:rsidRDefault="00D742AC">
                      <w:r>
                        <w:rPr>
                          <w:rFonts w:ascii="Symbol" w:hAnsi="Symbol"/>
                          <w:b/>
                          <w:bCs/>
                          <w:color w:val="000080"/>
                          <w:sz w:val="96"/>
                          <w:szCs w:val="96"/>
                          <w:lang w:val="en-US"/>
                        </w:rPr>
                        <w:t>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0" allowOverlap="1" wp14:anchorId="486A08D8" wp14:editId="097ABFF0">
                <wp:simplePos x="0" y="0"/>
                <wp:positionH relativeFrom="column">
                  <wp:posOffset>752475</wp:posOffset>
                </wp:positionH>
                <wp:positionV relativeFrom="paragraph">
                  <wp:posOffset>0</wp:posOffset>
                </wp:positionV>
                <wp:extent cx="1733550" cy="1276350"/>
                <wp:effectExtent l="13970" t="17780" r="24130" b="10795"/>
                <wp:wrapNone/>
                <wp:docPr id="11" name="AutoShape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3550" cy="1276350"/>
                        </a:xfrm>
                        <a:prstGeom prst="rtTriangle">
                          <a:avLst/>
                        </a:prstGeom>
                        <a:solidFill>
                          <a:srgbClr val="00CC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51A8BE4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230" o:spid="_x0000_s1026" type="#_x0000_t6" style="position:absolute;margin-left:59.25pt;margin-top:0;width:136.5pt;height:100.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" o:allowincell="f" fillcolor="#0c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26E21D3D" wp14:editId="32C1211F">
                <wp:simplePos x="0" y="0"/>
                <wp:positionH relativeFrom="column">
                  <wp:posOffset>3495675</wp:posOffset>
                </wp:positionH>
                <wp:positionV relativeFrom="paragraph">
                  <wp:posOffset>0</wp:posOffset>
                </wp:positionV>
                <wp:extent cx="1733550" cy="1276350"/>
                <wp:effectExtent l="13970" t="17780" r="24130" b="10795"/>
                <wp:wrapNone/>
                <wp:docPr id="1" name="AutoShape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33550" cy="1276350"/>
                        </a:xfrm>
                        <a:prstGeom prst="rtTriangle">
                          <a:avLst/>
                        </a:prstGeom>
                        <a:solidFill>
                          <a:srgbClr val="00CC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230B59" id="AutoShape 231" o:spid="_x0000_s1026" type="#_x0000_t6" style="position:absolute;margin-left:275.25pt;margin-top:0;width:136.5pt;height:100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" o:allowincell="f" fillcolor="#0cf"/>
            </w:pict>
          </mc:Fallback>
        </mc:AlternateContent>
      </w:r>
    </w:p>
    <w:p w14:paraId="27824BA8" w14:textId="77777777" w:rsidR="00D448BA" w:rsidRDefault="00D448BA" w:rsidP="00D448BA">
      <w:pPr>
        <w:pStyle w:val="Navadensplet"/>
      </w:pPr>
      <w:r>
        <w:t> </w:t>
      </w:r>
    </w:p>
    <w:p w14:paraId="4C9D2FEA" w14:textId="77777777" w:rsidR="00D448BA" w:rsidRDefault="00D448BA" w:rsidP="00D448BA">
      <w:pPr>
        <w:pStyle w:val="Navadensplet"/>
      </w:pPr>
      <w:r>
        <w:t> </w:t>
      </w:r>
    </w:p>
    <w:p w14:paraId="45441393" w14:textId="77777777" w:rsidR="00D448BA" w:rsidRDefault="00D448BA" w:rsidP="00597FC7">
      <w:r>
        <w:br w:type="textWrapping" w:clear="all"/>
      </w:r>
    </w:p>
    <w:p w14:paraId="5FAFD9FF" w14:textId="77777777" w:rsidR="005D397D" w:rsidRDefault="005D397D" w:rsidP="00597FC7"/>
    <w:p w14:paraId="784B058B" w14:textId="77777777" w:rsidR="00597FC7" w:rsidRPr="005D397D" w:rsidRDefault="00D448BA" w:rsidP="00597FC7">
      <w:pPr>
        <w:rPr>
          <w:rFonts w:ascii="Comic Sans MS" w:hAnsi="Comic Sans MS"/>
          <w:b/>
          <w:color w:val="008000"/>
          <w:sz w:val="28"/>
          <w:szCs w:val="28"/>
          <w:u w:val="single"/>
        </w:rPr>
      </w:pPr>
      <w:r w:rsidRPr="005D397D">
        <w:rPr>
          <w:rFonts w:ascii="Comic Sans MS" w:hAnsi="Comic Sans MS"/>
          <w:b/>
          <w:color w:val="008000"/>
          <w:sz w:val="28"/>
          <w:szCs w:val="28"/>
          <w:u w:val="single"/>
        </w:rPr>
        <w:t>Izreki o skladnosti trikotnikov</w:t>
      </w:r>
      <w:r w:rsidR="00597FC7" w:rsidRPr="005D397D">
        <w:rPr>
          <w:rFonts w:ascii="Comic Sans MS" w:hAnsi="Comic Sans MS"/>
          <w:b/>
          <w:color w:val="008000"/>
          <w:sz w:val="28"/>
          <w:szCs w:val="28"/>
          <w:u w:val="single"/>
        </w:rPr>
        <w:t xml:space="preserve"> </w:t>
      </w:r>
    </w:p>
    <w:p w14:paraId="712093A3" w14:textId="77777777" w:rsidR="00597FC7" w:rsidRDefault="00597FC7" w:rsidP="00A93D0E">
      <w:pPr>
        <w:rPr>
          <w:b/>
          <w:color w:val="FF0000"/>
        </w:rPr>
      </w:pPr>
    </w:p>
    <w:p w14:paraId="09CCD505" w14:textId="77777777" w:rsidR="00D448BA" w:rsidRPr="00383E26" w:rsidRDefault="005D397D" w:rsidP="005D397D">
      <w:pPr>
        <w:tabs>
          <w:tab w:val="left" w:pos="2595"/>
        </w:tabs>
        <w:rPr>
          <w:b/>
          <w:color w:val="FF0000"/>
          <w:sz w:val="28"/>
          <w:szCs w:val="28"/>
          <w:u w:val="single"/>
        </w:rPr>
      </w:pPr>
      <w:r w:rsidRPr="00383E26">
        <w:rPr>
          <w:b/>
          <w:color w:val="FF0000"/>
          <w:sz w:val="28"/>
          <w:szCs w:val="28"/>
          <w:u w:val="single"/>
        </w:rPr>
        <w:t xml:space="preserve">1. </w:t>
      </w:r>
      <w:r w:rsidR="00D448BA" w:rsidRPr="00383E26">
        <w:rPr>
          <w:b/>
          <w:color w:val="FF0000"/>
          <w:sz w:val="28"/>
          <w:szCs w:val="28"/>
          <w:u w:val="single"/>
        </w:rPr>
        <w:t>Skladnostni izrek</w:t>
      </w:r>
      <w:r w:rsidRPr="00383E26">
        <w:rPr>
          <w:b/>
          <w:color w:val="FF0000"/>
          <w:sz w:val="28"/>
          <w:szCs w:val="28"/>
          <w:u w:val="single"/>
        </w:rPr>
        <w:tab/>
      </w:r>
    </w:p>
    <w:p w14:paraId="1214DD96" w14:textId="77777777" w:rsidR="00D448BA" w:rsidRDefault="00FF555C" w:rsidP="00A93D0E">
      <w:pPr>
        <w:rPr>
          <w:rFonts w:ascii="Comic Sans MS" w:hAnsi="Comic Sans MS"/>
          <w:b/>
          <w:color w:val="FF0000"/>
        </w:rPr>
      </w:pPr>
      <w:r w:rsidRPr="00383E26">
        <w:rPr>
          <w:b/>
          <w:color w:val="FF0000"/>
        </w:rPr>
        <w:t>Trikotnika sta skladna, če se ujemata v dveh stranicah in kotu med njima</w:t>
      </w:r>
      <w:r w:rsidR="005C0147">
        <w:rPr>
          <w:rFonts w:ascii="Comic Sans MS" w:hAnsi="Comic Sans MS"/>
          <w:b/>
          <w:color w:val="FF0000"/>
        </w:rPr>
        <w:t>.</w:t>
      </w:r>
    </w:p>
    <w:p w14:paraId="458582E2" w14:textId="34340B8D" w:rsidR="00FF555C" w:rsidRDefault="00677DE9" w:rsidP="00A93D0E">
      <w:pPr>
        <w:rPr>
          <w:b/>
          <w:color w:val="FF0000"/>
        </w:rPr>
      </w:pPr>
      <w:r w:rsidRPr="00BF6A92">
        <w:rPr>
          <w:b/>
          <w:noProof/>
          <w:color w:val="FF0000"/>
        </w:rPr>
        <w:drawing>
          <wp:inline distT="0" distB="0" distL="0" distR="0" wp14:anchorId="4B886DAC" wp14:editId="6FD0B170">
            <wp:extent cx="2339340" cy="1417320"/>
            <wp:effectExtent l="0" t="0" r="0" b="0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A92">
        <w:rPr>
          <w:b/>
          <w:noProof/>
          <w:color w:val="FF0000"/>
        </w:rPr>
        <w:drawing>
          <wp:inline distT="0" distB="0" distL="0" distR="0" wp14:anchorId="4BE44862" wp14:editId="16660BC9">
            <wp:extent cx="2339340" cy="1447800"/>
            <wp:effectExtent l="0" t="0" r="0" b="0"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FAE534" w14:textId="77777777" w:rsidR="00FF555C" w:rsidRDefault="00FF555C" w:rsidP="00A93D0E">
      <w:pPr>
        <w:rPr>
          <w:b/>
          <w:color w:val="FF0000"/>
        </w:rPr>
      </w:pPr>
    </w:p>
    <w:p w14:paraId="0D37D236" w14:textId="77777777" w:rsidR="00FF555C" w:rsidRPr="00383E26" w:rsidRDefault="00FF555C" w:rsidP="00FF555C">
      <w:pPr>
        <w:rPr>
          <w:b/>
          <w:color w:val="FF0000"/>
          <w:sz w:val="28"/>
          <w:szCs w:val="28"/>
          <w:u w:val="single"/>
        </w:rPr>
      </w:pPr>
      <w:r w:rsidRPr="00383E26">
        <w:rPr>
          <w:b/>
          <w:color w:val="FF0000"/>
          <w:sz w:val="28"/>
          <w:szCs w:val="28"/>
          <w:u w:val="single"/>
        </w:rPr>
        <w:t>2. Skladnostni izrek</w:t>
      </w:r>
    </w:p>
    <w:p w14:paraId="31881EAF" w14:textId="77777777" w:rsidR="00FF555C" w:rsidRPr="00383E26" w:rsidRDefault="00FF555C" w:rsidP="00FF555C">
      <w:pPr>
        <w:rPr>
          <w:b/>
          <w:color w:val="FF0000"/>
        </w:rPr>
      </w:pPr>
      <w:r w:rsidRPr="00383E26">
        <w:rPr>
          <w:b/>
          <w:color w:val="FF0000"/>
        </w:rPr>
        <w:t>Trikotnika sta skladna, če se ujemata v treh stranicah</w:t>
      </w:r>
      <w:r w:rsidR="005C0147" w:rsidRPr="00383E26">
        <w:rPr>
          <w:b/>
          <w:color w:val="FF0000"/>
        </w:rPr>
        <w:t>.</w:t>
      </w:r>
    </w:p>
    <w:p w14:paraId="4E0DFAD6" w14:textId="77777777" w:rsidR="005C0147" w:rsidRDefault="005C0147" w:rsidP="00FF555C">
      <w:pPr>
        <w:rPr>
          <w:b/>
          <w:color w:val="FF0000"/>
        </w:rPr>
      </w:pPr>
    </w:p>
    <w:p w14:paraId="095CC6BA" w14:textId="6DA02B56" w:rsidR="00FF555C" w:rsidRDefault="00677DE9" w:rsidP="00A93D0E">
      <w:pPr>
        <w:rPr>
          <w:b/>
          <w:color w:val="FF0000"/>
        </w:rPr>
      </w:pPr>
      <w:r w:rsidRPr="00BF6A92">
        <w:rPr>
          <w:b/>
          <w:noProof/>
          <w:color w:val="FF0000"/>
        </w:rPr>
        <w:drawing>
          <wp:inline distT="0" distB="0" distL="0" distR="0" wp14:anchorId="0FB9BCD5" wp14:editId="016A7F3E">
            <wp:extent cx="2750820" cy="1676400"/>
            <wp:effectExtent l="0" t="0" r="0" b="0"/>
            <wp:docPr id="4" name="Slik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82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A92">
        <w:rPr>
          <w:b/>
          <w:noProof/>
          <w:color w:val="FF0000"/>
        </w:rPr>
        <w:drawing>
          <wp:inline distT="0" distB="0" distL="0" distR="0" wp14:anchorId="638DFA10" wp14:editId="6B8304D0">
            <wp:extent cx="2933700" cy="1638300"/>
            <wp:effectExtent l="0" t="0" r="0" b="0"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407F06" w14:textId="77777777" w:rsidR="005D397D" w:rsidRPr="00383E26" w:rsidRDefault="005D397D" w:rsidP="005D397D">
      <w:pPr>
        <w:rPr>
          <w:b/>
          <w:color w:val="FF0000"/>
          <w:sz w:val="28"/>
          <w:u w:val="single"/>
        </w:rPr>
      </w:pPr>
      <w:r w:rsidRPr="00383E26">
        <w:rPr>
          <w:b/>
          <w:color w:val="FF0000"/>
          <w:sz w:val="28"/>
          <w:u w:val="single"/>
        </w:rPr>
        <w:t>3. Skladnostni izrek</w:t>
      </w:r>
    </w:p>
    <w:p w14:paraId="1055DE87" w14:textId="77777777" w:rsidR="005D397D" w:rsidRPr="00383E26" w:rsidRDefault="005D397D" w:rsidP="005D397D">
      <w:pPr>
        <w:rPr>
          <w:b/>
          <w:color w:val="FF0000"/>
        </w:rPr>
      </w:pPr>
      <w:r w:rsidRPr="00383E26">
        <w:rPr>
          <w:b/>
          <w:color w:val="FF0000"/>
        </w:rPr>
        <w:t>Trikotnika sta skladna, če se ujemata v dveh stranicah in kotu, ki leži nasproti daljši od obeh stranic</w:t>
      </w:r>
      <w:r w:rsidR="005C0147" w:rsidRPr="00383E26">
        <w:rPr>
          <w:b/>
          <w:color w:val="FF0000"/>
        </w:rPr>
        <w:t>.</w:t>
      </w:r>
    </w:p>
    <w:p w14:paraId="4946903F" w14:textId="77777777" w:rsidR="005C0147" w:rsidRPr="00383E26" w:rsidRDefault="005C0147" w:rsidP="005D397D">
      <w:pPr>
        <w:rPr>
          <w:b/>
          <w:color w:val="FF0000"/>
        </w:rPr>
      </w:pPr>
    </w:p>
    <w:p w14:paraId="3318AB5C" w14:textId="49435A08" w:rsidR="005D397D" w:rsidRPr="00383E26" w:rsidRDefault="00677DE9" w:rsidP="005D397D">
      <w:pPr>
        <w:rPr>
          <w:b/>
          <w:color w:val="FF0000"/>
        </w:rPr>
      </w:pPr>
      <w:r w:rsidRPr="00383E26">
        <w:rPr>
          <w:b/>
          <w:noProof/>
          <w:color w:val="FF0000"/>
        </w:rPr>
        <w:lastRenderedPageBreak/>
        <w:drawing>
          <wp:inline distT="0" distB="0" distL="0" distR="0" wp14:anchorId="58BF2AFA" wp14:editId="08DE0A72">
            <wp:extent cx="2667000" cy="1752600"/>
            <wp:effectExtent l="0" t="0" r="0" b="0"/>
            <wp:docPr id="6" name="Slik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397D" w:rsidRPr="00383E26">
        <w:rPr>
          <w:b/>
          <w:color w:val="FF0000"/>
        </w:rPr>
        <w:t xml:space="preserve"> </w:t>
      </w:r>
      <w:r w:rsidRPr="00383E26">
        <w:rPr>
          <w:b/>
          <w:noProof/>
          <w:color w:val="FF0000"/>
        </w:rPr>
        <w:drawing>
          <wp:inline distT="0" distB="0" distL="0" distR="0" wp14:anchorId="38E099A1" wp14:editId="1CFEA9AC">
            <wp:extent cx="3009900" cy="1714500"/>
            <wp:effectExtent l="0" t="0" r="0" b="0"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2C688" w14:textId="77777777" w:rsidR="005D397D" w:rsidRPr="00383E26" w:rsidRDefault="005D397D" w:rsidP="005D397D">
      <w:pPr>
        <w:rPr>
          <w:b/>
          <w:color w:val="FF0000"/>
        </w:rPr>
      </w:pPr>
    </w:p>
    <w:p w14:paraId="52372EA4" w14:textId="77777777" w:rsidR="005D397D" w:rsidRPr="00383E26" w:rsidRDefault="005D397D" w:rsidP="005D397D">
      <w:pPr>
        <w:rPr>
          <w:b/>
          <w:color w:val="FF0000"/>
          <w:sz w:val="28"/>
          <w:u w:val="single"/>
        </w:rPr>
      </w:pPr>
      <w:r w:rsidRPr="00383E26">
        <w:rPr>
          <w:b/>
          <w:color w:val="FF0000"/>
          <w:sz w:val="28"/>
          <w:u w:val="single"/>
        </w:rPr>
        <w:t>4. Skladnostni izrek</w:t>
      </w:r>
    </w:p>
    <w:p w14:paraId="2A051E40" w14:textId="77777777" w:rsidR="005D397D" w:rsidRPr="00383E26" w:rsidRDefault="005D397D" w:rsidP="005D397D">
      <w:pPr>
        <w:rPr>
          <w:b/>
          <w:color w:val="FF0000"/>
        </w:rPr>
      </w:pPr>
      <w:r w:rsidRPr="00383E26">
        <w:rPr>
          <w:b/>
          <w:color w:val="FF0000"/>
        </w:rPr>
        <w:t>Trikotnika sta skladna, če se ujemata v eni stranici in njej priležnih kotih.</w:t>
      </w:r>
    </w:p>
    <w:p w14:paraId="21663A78" w14:textId="77777777" w:rsidR="005D397D" w:rsidRPr="00383E26" w:rsidRDefault="005D397D" w:rsidP="005D397D">
      <w:pPr>
        <w:rPr>
          <w:b/>
          <w:color w:val="FF0000"/>
        </w:rPr>
      </w:pPr>
    </w:p>
    <w:p w14:paraId="69DDD06D" w14:textId="77777777" w:rsidR="005C0147" w:rsidRDefault="005C0147" w:rsidP="005D397D">
      <w:pPr>
        <w:rPr>
          <w:b/>
          <w:color w:val="FF0000"/>
        </w:rPr>
      </w:pPr>
    </w:p>
    <w:p w14:paraId="0B8799BB" w14:textId="2BE47217" w:rsidR="00664878" w:rsidRPr="00677DE9" w:rsidRDefault="00677DE9" w:rsidP="00677DE9">
      <w:pPr>
        <w:rPr>
          <w:b/>
          <w:color w:val="FF0000"/>
        </w:rPr>
      </w:pPr>
      <w:r w:rsidRPr="00BF6A92">
        <w:rPr>
          <w:b/>
          <w:noProof/>
          <w:color w:val="FF0000"/>
        </w:rPr>
        <w:drawing>
          <wp:inline distT="0" distB="0" distL="0" distR="0" wp14:anchorId="1B72830B" wp14:editId="00007065">
            <wp:extent cx="2590800" cy="1737360"/>
            <wp:effectExtent l="0" t="0" r="0" b="0"/>
            <wp:docPr id="8" name="Slik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A92">
        <w:rPr>
          <w:b/>
          <w:noProof/>
          <w:color w:val="FF0000"/>
        </w:rPr>
        <w:drawing>
          <wp:inline distT="0" distB="0" distL="0" distR="0" wp14:anchorId="1319F066" wp14:editId="5A7B1C95">
            <wp:extent cx="2788920" cy="1714500"/>
            <wp:effectExtent l="0" t="0" r="0" b="0"/>
            <wp:docPr id="9" name="Slik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892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64878" w:rsidRPr="00677DE9">
      <w:headerReference w:type="default" r:id="rId17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BD02E1D" w14:textId="77777777" w:rsidR="00652BFC" w:rsidRDefault="00652BFC" w:rsidP="00664878">
      <w:r>
        <w:separator/>
      </w:r>
    </w:p>
  </w:endnote>
  <w:endnote w:type="continuationSeparator" w:id="0">
    <w:p w14:paraId="3EB69169" w14:textId="77777777" w:rsidR="00652BFC" w:rsidRDefault="00652BFC" w:rsidP="006648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Schoolbook">
    <w:panose1 w:val="02040604050505020304"/>
    <w:charset w:val="EE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52843C2" w14:textId="77777777" w:rsidR="00652BFC" w:rsidRDefault="00652BFC" w:rsidP="00664878">
      <w:r>
        <w:separator/>
      </w:r>
    </w:p>
  </w:footnote>
  <w:footnote w:type="continuationSeparator" w:id="0">
    <w:p w14:paraId="55FC25C2" w14:textId="77777777" w:rsidR="00652BFC" w:rsidRDefault="00652BFC" w:rsidP="0066487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5AAAB27" w14:textId="58A5E7D3" w:rsidR="00664878" w:rsidRDefault="00677DE9" w:rsidP="00664878">
    <w:pPr>
      <w:pStyle w:val="Glava"/>
      <w:jc w:val="center"/>
    </w:pPr>
    <w:r w:rsidRPr="00E804C4">
      <w:rPr>
        <w:noProof/>
      </w:rPr>
      <w:drawing>
        <wp:inline distT="0" distB="0" distL="0" distR="0" wp14:anchorId="54F99E99" wp14:editId="5364AF4C">
          <wp:extent cx="1371600" cy="327660"/>
          <wp:effectExtent l="0" t="0" r="0" b="0"/>
          <wp:docPr id="10" name="Slika 1" descr="https://i0.wp.com/www.siclj.si/wp-content/uploads/2018/07/sic-logo18.jpg?ssl=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lika 1" descr="https://i0.wp.com/www.siclj.si/wp-content/uploads/2018/07/sic-logo18.jpg?ssl=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276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722088A"/>
    <w:multiLevelType w:val="hybridMultilevel"/>
    <w:tmpl w:val="C636849C"/>
    <w:lvl w:ilvl="0" w:tplc="7A98A28A">
      <w:start w:val="1"/>
      <w:numFmt w:val="lowerLetter"/>
      <w:lvlText w:val="%1.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-336"/>
        </w:tabs>
        <w:ind w:left="-336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384"/>
        </w:tabs>
        <w:ind w:left="384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1104"/>
        </w:tabs>
        <w:ind w:left="1104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1824"/>
        </w:tabs>
        <w:ind w:left="1824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2544"/>
        </w:tabs>
        <w:ind w:left="2544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3264"/>
        </w:tabs>
        <w:ind w:left="3264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3984"/>
        </w:tabs>
        <w:ind w:left="3984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4704"/>
        </w:tabs>
        <w:ind w:left="4704" w:hanging="180"/>
      </w:pPr>
    </w:lvl>
  </w:abstractNum>
  <w:abstractNum w:abstractNumId="1" w15:restartNumberingAfterBreak="0">
    <w:nsid w:val="34393B8F"/>
    <w:multiLevelType w:val="multilevel"/>
    <w:tmpl w:val="6AB0472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-336"/>
        </w:tabs>
        <w:ind w:left="-336" w:hanging="360"/>
      </w:pPr>
    </w:lvl>
    <w:lvl w:ilvl="2">
      <w:start w:val="1"/>
      <w:numFmt w:val="lowerRoman"/>
      <w:lvlText w:val="%3."/>
      <w:lvlJc w:val="right"/>
      <w:pPr>
        <w:tabs>
          <w:tab w:val="num" w:pos="384"/>
        </w:tabs>
        <w:ind w:left="384" w:hanging="180"/>
      </w:pPr>
    </w:lvl>
    <w:lvl w:ilvl="3">
      <w:start w:val="1"/>
      <w:numFmt w:val="decimal"/>
      <w:lvlText w:val="%4."/>
      <w:lvlJc w:val="left"/>
      <w:pPr>
        <w:tabs>
          <w:tab w:val="num" w:pos="1104"/>
        </w:tabs>
        <w:ind w:left="1104" w:hanging="360"/>
      </w:pPr>
    </w:lvl>
    <w:lvl w:ilvl="4">
      <w:start w:val="1"/>
      <w:numFmt w:val="lowerLetter"/>
      <w:lvlText w:val="%5."/>
      <w:lvlJc w:val="left"/>
      <w:pPr>
        <w:tabs>
          <w:tab w:val="num" w:pos="1824"/>
        </w:tabs>
        <w:ind w:left="1824" w:hanging="360"/>
      </w:pPr>
    </w:lvl>
    <w:lvl w:ilvl="5">
      <w:start w:val="1"/>
      <w:numFmt w:val="lowerRoman"/>
      <w:lvlText w:val="%6."/>
      <w:lvlJc w:val="right"/>
      <w:pPr>
        <w:tabs>
          <w:tab w:val="num" w:pos="2544"/>
        </w:tabs>
        <w:ind w:left="2544" w:hanging="180"/>
      </w:pPr>
    </w:lvl>
    <w:lvl w:ilvl="6">
      <w:start w:val="1"/>
      <w:numFmt w:val="decimal"/>
      <w:lvlText w:val="%7."/>
      <w:lvlJc w:val="left"/>
      <w:pPr>
        <w:tabs>
          <w:tab w:val="num" w:pos="3264"/>
        </w:tabs>
        <w:ind w:left="3264" w:hanging="360"/>
      </w:pPr>
    </w:lvl>
    <w:lvl w:ilvl="7">
      <w:start w:val="1"/>
      <w:numFmt w:val="lowerLetter"/>
      <w:lvlText w:val="%8."/>
      <w:lvlJc w:val="left"/>
      <w:pPr>
        <w:tabs>
          <w:tab w:val="num" w:pos="3984"/>
        </w:tabs>
        <w:ind w:left="3984" w:hanging="360"/>
      </w:pPr>
    </w:lvl>
    <w:lvl w:ilvl="8">
      <w:start w:val="1"/>
      <w:numFmt w:val="lowerRoman"/>
      <w:lvlText w:val="%9."/>
      <w:lvlJc w:val="right"/>
      <w:pPr>
        <w:tabs>
          <w:tab w:val="num" w:pos="4704"/>
        </w:tabs>
        <w:ind w:left="4704" w:hanging="180"/>
      </w:pPr>
    </w:lvl>
  </w:abstractNum>
  <w:abstractNum w:abstractNumId="2" w15:restartNumberingAfterBreak="0">
    <w:nsid w:val="6DEB14F8"/>
    <w:multiLevelType w:val="hybridMultilevel"/>
    <w:tmpl w:val="5B924EAE"/>
    <w:lvl w:ilvl="0" w:tplc="042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4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4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4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4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4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4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C6630FC"/>
    <w:multiLevelType w:val="hybridMultilevel"/>
    <w:tmpl w:val="CDD63AAA"/>
    <w:lvl w:ilvl="0" w:tplc="042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activeWritingStyle w:appName="MSWord" w:lang="en-US" w:vendorID="64" w:dllVersion="131078" w:nlCheck="1" w:checkStyle="0"/>
  <w:activeWritingStyle w:appName="MSWord" w:lang="en-US" w:vendorID="64" w:dllVersion="4096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77C0"/>
    <w:rsid w:val="000350CA"/>
    <w:rsid w:val="000E6C4F"/>
    <w:rsid w:val="00100EB6"/>
    <w:rsid w:val="00103F03"/>
    <w:rsid w:val="0011008E"/>
    <w:rsid w:val="00141E73"/>
    <w:rsid w:val="00153D90"/>
    <w:rsid w:val="001A5033"/>
    <w:rsid w:val="001E6BFE"/>
    <w:rsid w:val="00220CF6"/>
    <w:rsid w:val="00260498"/>
    <w:rsid w:val="00371833"/>
    <w:rsid w:val="00380D9B"/>
    <w:rsid w:val="00383E26"/>
    <w:rsid w:val="003B24F8"/>
    <w:rsid w:val="003C7EB2"/>
    <w:rsid w:val="00583A50"/>
    <w:rsid w:val="00597FC7"/>
    <w:rsid w:val="005B5FD4"/>
    <w:rsid w:val="005C0147"/>
    <w:rsid w:val="005D397D"/>
    <w:rsid w:val="005E0160"/>
    <w:rsid w:val="00652BFC"/>
    <w:rsid w:val="00664878"/>
    <w:rsid w:val="00677DE9"/>
    <w:rsid w:val="00677F72"/>
    <w:rsid w:val="00722883"/>
    <w:rsid w:val="007503FF"/>
    <w:rsid w:val="00772D6D"/>
    <w:rsid w:val="0079146C"/>
    <w:rsid w:val="007B7430"/>
    <w:rsid w:val="007C017D"/>
    <w:rsid w:val="007E3C8E"/>
    <w:rsid w:val="007E43C3"/>
    <w:rsid w:val="008175A4"/>
    <w:rsid w:val="008677C0"/>
    <w:rsid w:val="00891797"/>
    <w:rsid w:val="008C69F0"/>
    <w:rsid w:val="00914751"/>
    <w:rsid w:val="00952CC4"/>
    <w:rsid w:val="0095681B"/>
    <w:rsid w:val="00A10BB4"/>
    <w:rsid w:val="00A57DC2"/>
    <w:rsid w:val="00A8409E"/>
    <w:rsid w:val="00A93D0E"/>
    <w:rsid w:val="00B73116"/>
    <w:rsid w:val="00C43D07"/>
    <w:rsid w:val="00C80752"/>
    <w:rsid w:val="00C968E7"/>
    <w:rsid w:val="00D22C3A"/>
    <w:rsid w:val="00D23C6F"/>
    <w:rsid w:val="00D367AC"/>
    <w:rsid w:val="00D448BA"/>
    <w:rsid w:val="00D742AC"/>
    <w:rsid w:val="00D94744"/>
    <w:rsid w:val="00E15764"/>
    <w:rsid w:val="00E42806"/>
    <w:rsid w:val="00E84147"/>
    <w:rsid w:val="00E94952"/>
    <w:rsid w:val="00E956F3"/>
    <w:rsid w:val="00E965F1"/>
    <w:rsid w:val="00EA0F26"/>
    <w:rsid w:val="00EB1BAA"/>
    <w:rsid w:val="00EC7161"/>
    <w:rsid w:val="00ED02BA"/>
    <w:rsid w:val="00FA33D2"/>
    <w:rsid w:val="00FA34E5"/>
    <w:rsid w:val="00FF55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4:docId w14:val="2A32210A"/>
  <w15:chartTrackingRefBased/>
  <w15:docId w15:val="{7B70F961-F5BA-4159-8E0D-DE76D210B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avaden">
    <w:name w:val="Normal"/>
    <w:qFormat/>
    <w:rPr>
      <w:sz w:val="24"/>
      <w:szCs w:val="24"/>
    </w:rPr>
  </w:style>
  <w:style w:type="paragraph" w:styleId="Naslov7">
    <w:name w:val="heading 7"/>
    <w:basedOn w:val="Navaden"/>
    <w:qFormat/>
    <w:rsid w:val="00D448BA"/>
    <w:pPr>
      <w:spacing w:before="100" w:beforeAutospacing="1" w:after="100" w:afterAutospacing="1"/>
      <w:outlineLvl w:val="6"/>
    </w:pPr>
    <w:rPr>
      <w:color w:val="000000"/>
    </w:rPr>
  </w:style>
  <w:style w:type="paragraph" w:styleId="Naslov9">
    <w:name w:val="heading 9"/>
    <w:basedOn w:val="Navaden"/>
    <w:qFormat/>
    <w:rsid w:val="00D448BA"/>
    <w:pPr>
      <w:spacing w:before="100" w:beforeAutospacing="1" w:after="100" w:afterAutospacing="1"/>
      <w:outlineLvl w:val="8"/>
    </w:pPr>
    <w:rPr>
      <w:color w:val="000000"/>
    </w:rPr>
  </w:style>
  <w:style w:type="character" w:default="1" w:styleId="Privzetapisavaodstavka">
    <w:name w:val="Default Paragraph Font"/>
    <w:semiHidden/>
  </w:style>
  <w:style w:type="table" w:default="1" w:styleId="Navadnatabela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semiHidden/>
  </w:style>
  <w:style w:type="paragraph" w:customStyle="1" w:styleId="Cilji">
    <w:name w:val="Cilji"/>
    <w:basedOn w:val="Telobesedila"/>
    <w:rsid w:val="008677C0"/>
    <w:pPr>
      <w:tabs>
        <w:tab w:val="left" w:pos="534"/>
        <w:tab w:val="left" w:pos="8330"/>
      </w:tabs>
      <w:spacing w:after="60"/>
      <w:ind w:left="420" w:hanging="420"/>
    </w:pPr>
    <w:rPr>
      <w:rFonts w:ascii="Century Schoolbook" w:hAnsi="Century Schoolbook"/>
      <w:sz w:val="20"/>
      <w:szCs w:val="20"/>
      <w:lang w:val="en-US"/>
    </w:rPr>
  </w:style>
  <w:style w:type="paragraph" w:styleId="Telobesedila">
    <w:name w:val="Body Text"/>
    <w:basedOn w:val="Navaden"/>
    <w:rsid w:val="008677C0"/>
    <w:pPr>
      <w:spacing w:after="120"/>
    </w:pPr>
  </w:style>
  <w:style w:type="paragraph" w:styleId="Besedilooblaka">
    <w:name w:val="Balloon Text"/>
    <w:basedOn w:val="Navaden"/>
    <w:semiHidden/>
    <w:rsid w:val="005B5FD4"/>
    <w:rPr>
      <w:rFonts w:ascii="Tahoma" w:hAnsi="Tahoma" w:cs="Tahoma"/>
      <w:sz w:val="16"/>
      <w:szCs w:val="16"/>
    </w:rPr>
  </w:style>
  <w:style w:type="paragraph" w:styleId="Navadensplet">
    <w:name w:val="Normal (Web)"/>
    <w:basedOn w:val="Navaden"/>
    <w:rsid w:val="00D448BA"/>
    <w:pPr>
      <w:spacing w:before="100" w:beforeAutospacing="1" w:after="100" w:afterAutospacing="1"/>
    </w:pPr>
    <w:rPr>
      <w:color w:val="000000"/>
    </w:rPr>
  </w:style>
  <w:style w:type="paragraph" w:styleId="Glava">
    <w:name w:val="header"/>
    <w:basedOn w:val="Navaden"/>
    <w:link w:val="GlavaZnak"/>
    <w:rsid w:val="00664878"/>
    <w:pPr>
      <w:tabs>
        <w:tab w:val="center" w:pos="4536"/>
        <w:tab w:val="right" w:pos="9072"/>
      </w:tabs>
    </w:pPr>
  </w:style>
  <w:style w:type="character" w:customStyle="1" w:styleId="GlavaZnak">
    <w:name w:val="Glava Znak"/>
    <w:link w:val="Glava"/>
    <w:rsid w:val="00664878"/>
    <w:rPr>
      <w:sz w:val="24"/>
      <w:szCs w:val="24"/>
    </w:rPr>
  </w:style>
  <w:style w:type="paragraph" w:styleId="Noga">
    <w:name w:val="footer"/>
    <w:basedOn w:val="Navaden"/>
    <w:link w:val="NogaZnak"/>
    <w:rsid w:val="00664878"/>
    <w:pPr>
      <w:tabs>
        <w:tab w:val="center" w:pos="4536"/>
        <w:tab w:val="right" w:pos="9072"/>
      </w:tabs>
    </w:pPr>
  </w:style>
  <w:style w:type="character" w:customStyle="1" w:styleId="NogaZnak">
    <w:name w:val="Noga Znak"/>
    <w:link w:val="Noga"/>
    <w:rsid w:val="0066487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2196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29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19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49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01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88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3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77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65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118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353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383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72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816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339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508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0695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954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66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322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287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0177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475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326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483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651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115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575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694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015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051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179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007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394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583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989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523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836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518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651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017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592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427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936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377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798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711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063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966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434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872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756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401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83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175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223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142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538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037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668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076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009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824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71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524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392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496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140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554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208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566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090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315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319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20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31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988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647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63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03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103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276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638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241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829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029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530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989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99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610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997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023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599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106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463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877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95</Words>
  <Characters>543</Characters>
  <Application>Microsoft Office Word</Application>
  <DocSecurity>0</DocSecurity>
  <Lines>4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PREDMET: MATEMATIKA</vt:lpstr>
    </vt:vector>
  </TitlesOfParts>
  <Company/>
  <LinksUpToDate>false</LinksUpToDate>
  <CharactersWithSpaces>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MET: MATEMATIKA</dc:title>
  <dc:subject/>
  <dc:creator>Nuša</dc:creator>
  <cp:keywords/>
  <dc:description/>
  <cp:lastModifiedBy>Nuša Cvelbar</cp:lastModifiedBy>
  <cp:revision>2</cp:revision>
  <cp:lastPrinted>2012-04-09T07:27:00Z</cp:lastPrinted>
  <dcterms:created xsi:type="dcterms:W3CDTF">2020-12-08T11:01:00Z</dcterms:created>
  <dcterms:modified xsi:type="dcterms:W3CDTF">2020-12-08T1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